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21DD8A9" w14:textId="77777777" w:rsidR="00B0282F" w:rsidRPr="00C35844" w:rsidRDefault="00B0282F" w:rsidP="00B0282F">
      <w:pPr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 xml:space="preserve">Page 92: # 16, 22, </w:t>
      </w:r>
      <w:proofErr w:type="gramStart"/>
      <w:r w:rsidRPr="00C35844">
        <w:rPr>
          <w:rFonts w:ascii="Times New Roman" w:hAnsi="Times New Roman" w:cs="Times New Roman"/>
          <w:b/>
          <w:bCs/>
        </w:rPr>
        <w:t>30</w:t>
      </w:r>
      <w:proofErr w:type="gramEnd"/>
    </w:p>
    <w:p w14:paraId="0E0DB0EE" w14:textId="77777777" w:rsidR="00B0282F" w:rsidRPr="00C35844" w:rsidRDefault="00B0282F" w:rsidP="00B0282F">
      <w:pPr>
        <w:rPr>
          <w:rFonts w:ascii="Times New Roman" w:hAnsi="Times New Roman" w:cs="Times New Roman"/>
          <w:b/>
        </w:rPr>
      </w:pPr>
    </w:p>
    <w:p w14:paraId="3E49434C" w14:textId="77777777" w:rsidR="00B0282F" w:rsidRPr="00C35844" w:rsidRDefault="00B0282F" w:rsidP="00B0282F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 xml:space="preserve">Note, I will be using the following set notation with the assumption that </w:t>
      </w:r>
      <w:proofErr w:type="gramStart"/>
      <w:r w:rsidRPr="00C35844">
        <w:rPr>
          <w:rFonts w:ascii="Times New Roman" w:hAnsi="Times New Roman" w:cs="Times New Roman"/>
          <w:i/>
        </w:rPr>
        <w:t>f(</w:t>
      </w:r>
      <w:proofErr w:type="gramEnd"/>
      <w:r w:rsidRPr="00C35844">
        <w:rPr>
          <w:rFonts w:ascii="Times New Roman" w:hAnsi="Times New Roman" w:cs="Times New Roman"/>
          <w:i/>
        </w:rPr>
        <w:t>x)</w:t>
      </w:r>
      <w:r w:rsidRPr="00C35844">
        <w:rPr>
          <w:rFonts w:ascii="Times New Roman" w:hAnsi="Times New Roman" w:cs="Times New Roman"/>
        </w:rPr>
        <w:t xml:space="preserve"> is defined in each question:</w:t>
      </w:r>
    </w:p>
    <w:p w14:paraId="1BA7943A" w14:textId="77777777" w:rsidR="00B0282F" w:rsidRPr="00C35844" w:rsidRDefault="00B0282F" w:rsidP="00B0282F">
      <w:pPr>
        <w:rPr>
          <w:rFonts w:ascii="Times New Roman" w:hAnsi="Times New Roman" w:cs="Times New Roman"/>
        </w:rPr>
      </w:pPr>
    </w:p>
    <w:p w14:paraId="06EE31D7" w14:textId="77777777" w:rsidR="00B0282F" w:rsidRPr="00C35844" w:rsidRDefault="00B0282F" w:rsidP="00B0282F">
      <w:pPr>
        <w:jc w:val="center"/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  <w:position w:val="-48"/>
        </w:rPr>
        <w:object w:dxaOrig="3660" w:dyaOrig="1080" w14:anchorId="644EDD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54pt" o:ole="">
            <v:imagedata r:id="rId6" o:title=""/>
          </v:shape>
          <o:OLEObject Type="Embed" ProgID="Equation.DSMT4" ShapeID="_x0000_i1025" DrawAspect="Content" ObjectID="_1329400258"/>
        </w:object>
      </w:r>
    </w:p>
    <w:p w14:paraId="334D189B" w14:textId="77777777" w:rsidR="00B929B5" w:rsidRDefault="00B929B5" w:rsidP="005970F6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2"/>
        </w:rPr>
      </w:pPr>
    </w:p>
    <w:p w14:paraId="0151093E" w14:textId="2FB5C122" w:rsidR="00B0282F" w:rsidRDefault="005970F6" w:rsidP="00B929B5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2"/>
        </w:rPr>
      </w:pPr>
      <w:r w:rsidRPr="00973954">
        <w:rPr>
          <w:rFonts w:ascii="Times New Roman" w:hAnsi="Times New Roman" w:cs="Times New Roman"/>
          <w:bCs/>
          <w:sz w:val="22"/>
        </w:rPr>
        <w:t xml:space="preserve">Note, I may have used </w:t>
      </w:r>
      <w:proofErr w:type="gramStart"/>
      <w:r w:rsidRPr="005970F6">
        <w:rPr>
          <w:rFonts w:ascii="Times New Roman" w:hAnsi="Times New Roman" w:cs="Times New Roman"/>
          <w:bCs/>
          <w:i/>
          <w:sz w:val="22"/>
        </w:rPr>
        <w:t xml:space="preserve">a </w:t>
      </w:r>
      <w:r w:rsidRPr="00973954">
        <w:rPr>
          <w:rFonts w:ascii="Times New Roman" w:hAnsi="Times New Roman" w:cs="Times New Roman"/>
          <w:bCs/>
          <w:sz w:val="22"/>
        </w:rPr>
        <w:t>and</w:t>
      </w:r>
      <w:proofErr w:type="gramEnd"/>
      <w:r w:rsidRPr="00973954">
        <w:rPr>
          <w:rFonts w:ascii="Times New Roman" w:hAnsi="Times New Roman" w:cs="Times New Roman"/>
          <w:bCs/>
          <w:sz w:val="22"/>
        </w:rPr>
        <w:t xml:space="preserve"> </w:t>
      </w:r>
      <w:r w:rsidRPr="005970F6">
        <w:rPr>
          <w:rFonts w:ascii="Times New Roman" w:hAnsi="Times New Roman" w:cs="Times New Roman"/>
          <w:bCs/>
          <w:i/>
          <w:sz w:val="22"/>
        </w:rPr>
        <w:t xml:space="preserve">b </w:t>
      </w:r>
      <w:r w:rsidRPr="00973954">
        <w:rPr>
          <w:rFonts w:ascii="Times New Roman" w:hAnsi="Times New Roman" w:cs="Times New Roman"/>
          <w:bCs/>
          <w:sz w:val="22"/>
        </w:rPr>
        <w:t>interchangeably</w:t>
      </w:r>
      <w:r>
        <w:rPr>
          <w:rFonts w:ascii="Times New Roman" w:hAnsi="Times New Roman" w:cs="Times New Roman"/>
          <w:bCs/>
          <w:sz w:val="22"/>
        </w:rPr>
        <w:t xml:space="preserve"> in exp. functions.</w:t>
      </w:r>
    </w:p>
    <w:p w14:paraId="6ABF127C" w14:textId="77777777" w:rsidR="00B929B5" w:rsidRPr="00B929B5" w:rsidRDefault="00B929B5" w:rsidP="00B929B5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2"/>
        </w:rPr>
      </w:pPr>
    </w:p>
    <w:p w14:paraId="1CDC3F8E" w14:textId="77777777" w:rsidR="00B0282F" w:rsidRPr="00C35844" w:rsidRDefault="00B0282F" w:rsidP="00B0282F">
      <w:pPr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  <w:b/>
        </w:rPr>
        <w:t>Problem</w:t>
      </w:r>
      <w:r w:rsidR="00C35844">
        <w:rPr>
          <w:rFonts w:ascii="Times New Roman" w:hAnsi="Times New Roman" w:cs="Times New Roman"/>
          <w:b/>
        </w:rPr>
        <w:t xml:space="preserve"> 16:</w:t>
      </w:r>
    </w:p>
    <w:p w14:paraId="487EEE9F" w14:textId="77777777" w:rsidR="00B0282F" w:rsidRPr="00C35844" w:rsidRDefault="00B0282F" w:rsidP="00C35844">
      <w:pPr>
        <w:pStyle w:val="MTDisplayEquation"/>
        <w:rPr>
          <w:szCs w:val="24"/>
        </w:rPr>
      </w:pPr>
      <w:r w:rsidRPr="00C35844">
        <w:rPr>
          <w:position w:val="-10"/>
          <w:szCs w:val="24"/>
        </w:rPr>
        <w:object w:dxaOrig="2040" w:dyaOrig="360" w14:anchorId="40874DBA">
          <v:shape id="_x0000_i1026" type="#_x0000_t75" style="width:102pt;height:18pt" o:ole="">
            <v:imagedata r:id="rId8" o:title=""/>
          </v:shape>
          <o:OLEObject Type="Embed" ProgID="Equation.DSMT4" ShapeID="_x0000_i1026" DrawAspect="Content" ObjectID="_1329400259"/>
        </w:object>
      </w:r>
      <w:r w:rsidRPr="00C35844">
        <w:rPr>
          <w:szCs w:val="24"/>
        </w:rPr>
        <w:t xml:space="preserve"> </w:t>
      </w:r>
    </w:p>
    <w:p w14:paraId="48952C68" w14:textId="77777777" w:rsidR="00B0282F" w:rsidRPr="00C35844" w:rsidRDefault="00B0282F" w:rsidP="00B0282F">
      <w:pPr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  <w:b/>
          <w:position w:val="-134"/>
        </w:rPr>
        <w:object w:dxaOrig="2600" w:dyaOrig="2800" w14:anchorId="21BDBEA0">
          <v:shape id="_x0000_i1027" type="#_x0000_t75" style="width:130pt;height:140pt" o:ole="">
            <v:imagedata r:id="rId10" o:title=""/>
          </v:shape>
          <o:OLEObject Type="Embed" ProgID="Equation.DSMT4" ShapeID="_x0000_i1027" DrawAspect="Content" ObjectID="_1329400260"/>
        </w:object>
      </w:r>
      <w:r w:rsidRPr="00C35844">
        <w:rPr>
          <w:rFonts w:ascii="Times New Roman" w:hAnsi="Times New Roman" w:cs="Times New Roman"/>
          <w:b/>
        </w:rPr>
        <w:t xml:space="preserve"> </w:t>
      </w:r>
    </w:p>
    <w:p w14:paraId="1D6F3CE1" w14:textId="5BC8B68E" w:rsidR="00B0282F" w:rsidRPr="00C35844" w:rsidRDefault="00B0282F" w:rsidP="00B0282F">
      <w:pPr>
        <w:rPr>
          <w:rFonts w:ascii="Times New Roman" w:hAnsi="Times New Roman" w:cs="Times New Roman"/>
          <w:b/>
        </w:rPr>
      </w:pPr>
    </w:p>
    <w:p w14:paraId="2201F9ED" w14:textId="77777777" w:rsidR="00297DDA" w:rsidRDefault="00297DDA" w:rsidP="00B0282F">
      <w:pPr>
        <w:rPr>
          <w:rFonts w:ascii="Times New Roman" w:hAnsi="Times New Roman" w:cs="Times New Roman"/>
          <w:b/>
        </w:rPr>
      </w:pPr>
    </w:p>
    <w:p w14:paraId="4F7F4261" w14:textId="2000DA70" w:rsidR="00B0282F" w:rsidRPr="00C35844" w:rsidRDefault="00B0282F" w:rsidP="00B0282F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  <w:b/>
        </w:rPr>
        <w:t>Problem</w:t>
      </w:r>
      <w:r w:rsidR="00934887">
        <w:rPr>
          <w:rFonts w:ascii="Times New Roman" w:hAnsi="Times New Roman" w:cs="Times New Roman"/>
          <w:b/>
        </w:rPr>
        <w:t xml:space="preserve"> 22</w:t>
      </w:r>
      <w:r w:rsidRPr="00C35844">
        <w:rPr>
          <w:rFonts w:ascii="Times New Roman" w:hAnsi="Times New Roman" w:cs="Times New Roman"/>
          <w:b/>
        </w:rPr>
        <w:t>:</w:t>
      </w:r>
    </w:p>
    <w:p w14:paraId="60225762" w14:textId="77777777" w:rsidR="00B0282F" w:rsidRPr="00C35844" w:rsidRDefault="00B0282F" w:rsidP="00B0282F">
      <w:pPr>
        <w:pStyle w:val="MTDisplayEquation"/>
        <w:rPr>
          <w:szCs w:val="24"/>
        </w:rPr>
      </w:pPr>
      <w:r w:rsidRPr="00C35844">
        <w:rPr>
          <w:szCs w:val="24"/>
        </w:rPr>
        <w:tab/>
      </w:r>
      <w:r w:rsidRPr="00C35844">
        <w:rPr>
          <w:position w:val="-10"/>
          <w:szCs w:val="24"/>
        </w:rPr>
        <w:object w:dxaOrig="2040" w:dyaOrig="360" w14:anchorId="0746C2BD">
          <v:shape id="_x0000_i1028" type="#_x0000_t75" style="width:102pt;height:18pt" o:ole="">
            <v:imagedata r:id="rId12" o:title=""/>
          </v:shape>
          <o:OLEObject Type="Embed" ProgID="Equation.DSMT4" ShapeID="_x0000_i1028" DrawAspect="Content" ObjectID="_1329400261"/>
        </w:object>
      </w:r>
      <w:r w:rsidRPr="00C35844">
        <w:rPr>
          <w:szCs w:val="24"/>
        </w:rPr>
        <w:t xml:space="preserve"> </w:t>
      </w:r>
    </w:p>
    <w:p w14:paraId="488BF5E3" w14:textId="77777777" w:rsidR="00B0282F" w:rsidRPr="00C35844" w:rsidRDefault="00B0282F" w:rsidP="00B0282F">
      <w:pPr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  <w:b/>
          <w:position w:val="-144"/>
        </w:rPr>
        <w:object w:dxaOrig="3360" w:dyaOrig="3320" w14:anchorId="4465D0B4">
          <v:shape id="_x0000_i1030" type="#_x0000_t75" style="width:168pt;height:166pt" o:ole="">
            <v:imagedata r:id="rId14" o:title=""/>
          </v:shape>
          <o:OLEObject Type="Embed" ProgID="Equation.DSMT4" ShapeID="_x0000_i1030" DrawAspect="Content" ObjectID="_1329400262"/>
        </w:object>
      </w:r>
    </w:p>
    <w:p w14:paraId="3C64DD95" w14:textId="77777777" w:rsidR="00C35844" w:rsidRDefault="00C35844" w:rsidP="00C35844">
      <w:pPr>
        <w:rPr>
          <w:rFonts w:ascii="Times New Roman" w:hAnsi="Times New Roman" w:cs="Times New Roman"/>
          <w:b/>
        </w:rPr>
      </w:pPr>
    </w:p>
    <w:p w14:paraId="049567FC" w14:textId="77777777" w:rsidR="00C35844" w:rsidRDefault="00C35844" w:rsidP="00C35844">
      <w:pPr>
        <w:rPr>
          <w:rFonts w:ascii="Times New Roman" w:hAnsi="Times New Roman" w:cs="Times New Roman"/>
          <w:b/>
        </w:rPr>
      </w:pPr>
    </w:p>
    <w:p w14:paraId="12B21A8A" w14:textId="77777777" w:rsidR="00B476DB" w:rsidRDefault="00B476DB" w:rsidP="00C35844">
      <w:pPr>
        <w:rPr>
          <w:rFonts w:ascii="Times New Roman" w:hAnsi="Times New Roman" w:cs="Times New Roman"/>
          <w:b/>
        </w:rPr>
      </w:pPr>
    </w:p>
    <w:p w14:paraId="7CD43BCB" w14:textId="77777777" w:rsidR="00297DDA" w:rsidRDefault="00297DDA" w:rsidP="00C35844">
      <w:pPr>
        <w:rPr>
          <w:rFonts w:ascii="Times New Roman" w:hAnsi="Times New Roman" w:cs="Times New Roman"/>
          <w:b/>
        </w:rPr>
      </w:pPr>
    </w:p>
    <w:p w14:paraId="72C2F3A1" w14:textId="77777777" w:rsidR="00B0282F" w:rsidRPr="00C35844" w:rsidRDefault="00C35844" w:rsidP="00C35844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 xml:space="preserve">Problem </w:t>
      </w:r>
      <w:r w:rsidR="00B0282F" w:rsidRPr="00C35844">
        <w:rPr>
          <w:rFonts w:ascii="Times New Roman" w:hAnsi="Times New Roman" w:cs="Times New Roman"/>
          <w:b/>
        </w:rPr>
        <w:t>30</w:t>
      </w:r>
      <w:r>
        <w:rPr>
          <w:rFonts w:ascii="Times New Roman" w:hAnsi="Times New Roman" w:cs="Times New Roman"/>
          <w:b/>
        </w:rPr>
        <w:t>:</w:t>
      </w:r>
    </w:p>
    <w:p w14:paraId="2334E60B" w14:textId="77777777" w:rsidR="00297DDA" w:rsidRDefault="00297DDA" w:rsidP="00B0282F">
      <w:pPr>
        <w:rPr>
          <w:rFonts w:ascii="Times New Roman" w:hAnsi="Times New Roman" w:cs="Times New Roman"/>
        </w:rPr>
      </w:pPr>
    </w:p>
    <w:p w14:paraId="3C095376" w14:textId="77777777" w:rsidR="00B0282F" w:rsidRPr="00C35844" w:rsidRDefault="00C35844" w:rsidP="00B0282F">
      <w:pPr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</w:rPr>
        <w:t xml:space="preserve"> </w:t>
      </w:r>
      <w:r w:rsidR="00B0282F" w:rsidRPr="00C35844">
        <w:rPr>
          <w:rFonts w:ascii="Times New Roman" w:hAnsi="Times New Roman" w:cs="Times New Roman"/>
        </w:rPr>
        <w:t>(a)</w:t>
      </w:r>
      <w:r w:rsidR="00B0282F" w:rsidRPr="00C35844">
        <w:rPr>
          <w:rFonts w:ascii="Times New Roman" w:hAnsi="Times New Roman" w:cs="Times New Roman"/>
        </w:rPr>
        <w:tab/>
      </w:r>
      <w:r w:rsidR="00B0282F" w:rsidRPr="00C35844">
        <w:rPr>
          <w:rFonts w:ascii="Times New Roman" w:hAnsi="Times New Roman" w:cs="Times New Roman"/>
        </w:rPr>
        <w:tab/>
      </w:r>
      <w:r w:rsidR="00B0282F" w:rsidRPr="00C35844">
        <w:rPr>
          <w:rFonts w:ascii="Times New Roman" w:hAnsi="Times New Roman" w:cs="Times New Roman"/>
          <w:position w:val="-128"/>
        </w:rPr>
        <w:object w:dxaOrig="2940" w:dyaOrig="2860" w14:anchorId="11045692">
          <v:shape id="_x0000_i1035" type="#_x0000_t75" style="width:147pt;height:143pt" o:ole="">
            <v:imagedata r:id="rId16" o:title=""/>
          </v:shape>
          <o:OLEObject Type="Embed" ProgID="Equation.DSMT4" ShapeID="_x0000_i1035" DrawAspect="Content" ObjectID="_1329400263"/>
        </w:object>
      </w:r>
      <w:r w:rsidR="00B0282F" w:rsidRPr="00C35844">
        <w:rPr>
          <w:rFonts w:ascii="Times New Roman" w:hAnsi="Times New Roman" w:cs="Times New Roman"/>
        </w:rPr>
        <w:t xml:space="preserve"> </w:t>
      </w:r>
    </w:p>
    <w:p w14:paraId="7273F663" w14:textId="77777777" w:rsidR="00B476DB" w:rsidRDefault="00B0282F" w:rsidP="00B0282F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>(b).</w:t>
      </w:r>
      <w:r w:rsidRPr="00C35844">
        <w:rPr>
          <w:rFonts w:ascii="Times New Roman" w:hAnsi="Times New Roman" w:cs="Times New Roman"/>
        </w:rPr>
        <w:tab/>
      </w:r>
    </w:p>
    <w:p w14:paraId="4CD3A5F7" w14:textId="1919ED52" w:rsidR="00B0282F" w:rsidRPr="00C35844" w:rsidRDefault="00B0282F" w:rsidP="00B476DB">
      <w:pPr>
        <w:jc w:val="center"/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  <w:position w:val="-212"/>
        </w:rPr>
        <w:object w:dxaOrig="1920" w:dyaOrig="4360" w14:anchorId="6E79D5F6">
          <v:shape id="_x0000_i1036" type="#_x0000_t75" style="width:96pt;height:218pt" o:ole="">
            <v:imagedata r:id="rId18" o:title=""/>
          </v:shape>
          <o:OLEObject Type="Embed" ProgID="Equation.DSMT4" ShapeID="_x0000_i1036" DrawAspect="Content" ObjectID="_1329400264"/>
        </w:object>
      </w:r>
    </w:p>
    <w:p w14:paraId="6E92D53C" w14:textId="77777777" w:rsidR="00B0282F" w:rsidRDefault="00B0282F" w:rsidP="00B0282F">
      <w:pPr>
        <w:rPr>
          <w:rFonts w:ascii="Times New Roman" w:hAnsi="Times New Roman" w:cs="Times New Roman"/>
        </w:rPr>
      </w:pPr>
    </w:p>
    <w:p w14:paraId="3F3516C8" w14:textId="77777777" w:rsidR="00B929B5" w:rsidRDefault="00B929B5" w:rsidP="00B0282F">
      <w:pPr>
        <w:rPr>
          <w:rFonts w:ascii="Times New Roman" w:hAnsi="Times New Roman" w:cs="Times New Roman"/>
        </w:rPr>
      </w:pPr>
    </w:p>
    <w:p w14:paraId="40DDAEAC" w14:textId="46D63826" w:rsidR="00297DDA" w:rsidRPr="00C35844" w:rsidRDefault="00297DDA" w:rsidP="00297DD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raph</w:t>
      </w:r>
    </w:p>
    <w:p w14:paraId="120B5D34" w14:textId="77777777" w:rsidR="00B0282F" w:rsidRPr="00C35844" w:rsidRDefault="00B0282F" w:rsidP="00B0282F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  <w:noProof/>
        </w:rPr>
        <w:drawing>
          <wp:inline distT="0" distB="0" distL="0" distR="0" wp14:anchorId="53121DAD" wp14:editId="7909517B">
            <wp:extent cx="2514600" cy="1574800"/>
            <wp:effectExtent l="0" t="0" r="0" b="0"/>
            <wp:docPr id="13" name="Picture 13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raph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0357D9" w14:textId="77777777" w:rsidR="00B0282F" w:rsidRPr="00C35844" w:rsidRDefault="00B0282F" w:rsidP="00B0282F">
      <w:pPr>
        <w:rPr>
          <w:rFonts w:ascii="Times New Roman" w:hAnsi="Times New Roman" w:cs="Times New Roman"/>
        </w:rPr>
      </w:pPr>
    </w:p>
    <w:p w14:paraId="704E165E" w14:textId="77777777" w:rsidR="00B0282F" w:rsidRPr="00C35844" w:rsidRDefault="00B0282F" w:rsidP="00B0282F">
      <w:pPr>
        <w:rPr>
          <w:rFonts w:ascii="Times New Roman" w:hAnsi="Times New Roman" w:cs="Times New Roman"/>
        </w:rPr>
      </w:pPr>
    </w:p>
    <w:p w14:paraId="7EBCFB9F" w14:textId="77777777" w:rsidR="00B0282F" w:rsidRPr="00C35844" w:rsidRDefault="00B0282F" w:rsidP="00B0282F">
      <w:pPr>
        <w:rPr>
          <w:rFonts w:ascii="Times New Roman" w:hAnsi="Times New Roman" w:cs="Times New Roman"/>
        </w:rPr>
      </w:pPr>
    </w:p>
    <w:p w14:paraId="330DFD1F" w14:textId="77777777" w:rsidR="00B0282F" w:rsidRPr="00C35844" w:rsidRDefault="00B0282F" w:rsidP="00B0282F">
      <w:pPr>
        <w:rPr>
          <w:rFonts w:ascii="Times New Roman" w:hAnsi="Times New Roman" w:cs="Times New Roman"/>
        </w:rPr>
      </w:pPr>
    </w:p>
    <w:p w14:paraId="786E3DC3" w14:textId="77777777" w:rsidR="00973954" w:rsidRDefault="00973954" w:rsidP="00B0282F">
      <w:pPr>
        <w:rPr>
          <w:rFonts w:ascii="Times New Roman" w:hAnsi="Times New Roman" w:cs="Times New Roman"/>
        </w:rPr>
      </w:pPr>
    </w:p>
    <w:p w14:paraId="5F71B725" w14:textId="77777777" w:rsidR="00B0282F" w:rsidRPr="00C35844" w:rsidRDefault="00B0282F" w:rsidP="00B0282F">
      <w:pPr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Page 112: # 16, 26.</w:t>
      </w:r>
    </w:p>
    <w:p w14:paraId="288BE06F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14:paraId="192DBB92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Problem 16:</w:t>
      </w:r>
    </w:p>
    <w:p w14:paraId="0A81A131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/>
          <w:bCs/>
        </w:rPr>
        <w:t xml:space="preserve">(i) </w:t>
      </w:r>
      <w:r w:rsidRPr="00C35844">
        <w:rPr>
          <w:rFonts w:ascii="Times New Roman" w:hAnsi="Times New Roman" w:cs="Times New Roman"/>
          <w:b/>
          <w:bCs/>
        </w:rPr>
        <w:tab/>
      </w:r>
      <w:r w:rsidRPr="00C35844">
        <w:rPr>
          <w:rFonts w:ascii="Times New Roman" w:hAnsi="Times New Roman" w:cs="Times New Roman"/>
          <w:b/>
          <w:bCs/>
          <w:position w:val="-10"/>
        </w:rPr>
        <w:object w:dxaOrig="1540" w:dyaOrig="360" w14:anchorId="7587E181">
          <v:shape id="_x0000_i1038" type="#_x0000_t75" style="width:77pt;height:18pt" o:ole="">
            <v:imagedata r:id="rId21" o:title=""/>
          </v:shape>
          <o:OLEObject Type="Embed" ProgID="Equation.DSMT4" ShapeID="_x0000_i1038" DrawAspect="Content" ObjectID="_1329400265"/>
        </w:object>
      </w:r>
      <w:r w:rsidRPr="00C35844">
        <w:rPr>
          <w:rFonts w:ascii="Times New Roman" w:hAnsi="Times New Roman" w:cs="Times New Roman"/>
          <w:b/>
          <w:bCs/>
        </w:rPr>
        <w:t xml:space="preserve"> </w:t>
      </w:r>
    </w:p>
    <w:p w14:paraId="2A117D6A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(ii)</w:t>
      </w:r>
      <w:r w:rsidRPr="00C35844">
        <w:rPr>
          <w:rFonts w:ascii="Times New Roman" w:hAnsi="Times New Roman" w:cs="Times New Roman"/>
          <w:b/>
          <w:bCs/>
        </w:rPr>
        <w:tab/>
      </w:r>
      <w:r w:rsidRPr="00C35844">
        <w:rPr>
          <w:rFonts w:ascii="Times New Roman" w:hAnsi="Times New Roman" w:cs="Times New Roman"/>
          <w:b/>
          <w:bCs/>
          <w:position w:val="-10"/>
        </w:rPr>
        <w:object w:dxaOrig="1440" w:dyaOrig="360" w14:anchorId="78E2FB95">
          <v:shape id="_x0000_i1039" type="#_x0000_t75" style="width:1in;height:18pt" o:ole="">
            <v:imagedata r:id="rId23" o:title=""/>
          </v:shape>
          <o:OLEObject Type="Embed" ProgID="Equation.DSMT4" ShapeID="_x0000_i1039" DrawAspect="Content" ObjectID="_1329400266"/>
        </w:object>
      </w:r>
    </w:p>
    <w:p w14:paraId="7C051037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(iii)</w:t>
      </w:r>
      <w:r w:rsidRPr="00C35844">
        <w:rPr>
          <w:rFonts w:ascii="Times New Roman" w:hAnsi="Times New Roman" w:cs="Times New Roman"/>
          <w:b/>
          <w:bCs/>
        </w:rPr>
        <w:tab/>
      </w:r>
      <w:r w:rsidRPr="00C35844">
        <w:rPr>
          <w:rFonts w:ascii="Times New Roman" w:hAnsi="Times New Roman" w:cs="Times New Roman"/>
          <w:b/>
          <w:bCs/>
          <w:position w:val="-10"/>
        </w:rPr>
        <w:object w:dxaOrig="1460" w:dyaOrig="360" w14:anchorId="36DA8EB9">
          <v:shape id="_x0000_i1040" type="#_x0000_t75" style="width:73pt;height:18pt" o:ole="">
            <v:imagedata r:id="rId25" o:title=""/>
          </v:shape>
          <o:OLEObject Type="Embed" ProgID="Equation.DSMT4" ShapeID="_x0000_i1040" DrawAspect="Content" ObjectID="_1329400267"/>
        </w:object>
      </w:r>
    </w:p>
    <w:p w14:paraId="694BFD79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(iv)</w:t>
      </w:r>
      <w:r w:rsidRPr="00C35844">
        <w:rPr>
          <w:rFonts w:ascii="Times New Roman" w:hAnsi="Times New Roman" w:cs="Times New Roman"/>
          <w:b/>
          <w:bCs/>
        </w:rPr>
        <w:tab/>
      </w:r>
      <w:r w:rsidRPr="00C35844">
        <w:rPr>
          <w:rFonts w:ascii="Times New Roman" w:hAnsi="Times New Roman" w:cs="Times New Roman"/>
          <w:b/>
          <w:bCs/>
          <w:position w:val="-10"/>
        </w:rPr>
        <w:object w:dxaOrig="1660" w:dyaOrig="360" w14:anchorId="79A211F7">
          <v:shape id="_x0000_i1041" type="#_x0000_t75" style="width:83pt;height:18pt" o:ole="">
            <v:imagedata r:id="rId27" o:title=""/>
          </v:shape>
          <o:OLEObject Type="Embed" ProgID="Equation.DSMT4" ShapeID="_x0000_i1041" DrawAspect="Content" ObjectID="_1329400268"/>
        </w:object>
      </w:r>
    </w:p>
    <w:p w14:paraId="2347EF96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(v)</w:t>
      </w:r>
      <w:r w:rsidRPr="00C35844">
        <w:rPr>
          <w:rFonts w:ascii="Times New Roman" w:hAnsi="Times New Roman" w:cs="Times New Roman"/>
          <w:b/>
          <w:bCs/>
        </w:rPr>
        <w:tab/>
      </w:r>
      <w:r w:rsidRPr="00C35844">
        <w:rPr>
          <w:rFonts w:ascii="Times New Roman" w:hAnsi="Times New Roman" w:cs="Times New Roman"/>
          <w:b/>
          <w:bCs/>
          <w:position w:val="-10"/>
        </w:rPr>
        <w:object w:dxaOrig="1460" w:dyaOrig="360" w14:anchorId="59982ADD">
          <v:shape id="_x0000_i1042" type="#_x0000_t75" style="width:73pt;height:18pt" o:ole="">
            <v:imagedata r:id="rId29" o:title=""/>
          </v:shape>
          <o:OLEObject Type="Embed" ProgID="Equation.DSMT4" ShapeID="_x0000_i1042" DrawAspect="Content" ObjectID="_1329400269"/>
        </w:object>
      </w:r>
    </w:p>
    <w:p w14:paraId="19BF2529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/>
          <w:bCs/>
        </w:rPr>
        <w:t>(vi)</w:t>
      </w:r>
      <w:r w:rsidRPr="00C35844">
        <w:rPr>
          <w:rFonts w:ascii="Times New Roman" w:hAnsi="Times New Roman" w:cs="Times New Roman"/>
          <w:b/>
          <w:bCs/>
        </w:rPr>
        <w:tab/>
      </w:r>
      <w:r w:rsidRPr="00C35844">
        <w:rPr>
          <w:rFonts w:ascii="Times New Roman" w:hAnsi="Times New Roman" w:cs="Times New Roman"/>
          <w:b/>
          <w:bCs/>
          <w:position w:val="-10"/>
        </w:rPr>
        <w:object w:dxaOrig="1580" w:dyaOrig="360" w14:anchorId="3DB13D1F">
          <v:shape id="_x0000_i1043" type="#_x0000_t75" style="width:79pt;height:18pt" o:ole="">
            <v:imagedata r:id="rId31" o:title=""/>
          </v:shape>
          <o:OLEObject Type="Embed" ProgID="Equation.DSMT4" ShapeID="_x0000_i1043" DrawAspect="Content" ObjectID="_1329400270"/>
        </w:object>
      </w:r>
    </w:p>
    <w:p w14:paraId="55015D4D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</w:p>
    <w:p w14:paraId="306530C9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 xml:space="preserve">Towns that are growing: {i, ii, </w:t>
      </w:r>
      <w:proofErr w:type="gramStart"/>
      <w:r w:rsidRPr="00C35844">
        <w:rPr>
          <w:rFonts w:ascii="Times New Roman" w:hAnsi="Times New Roman" w:cs="Times New Roman"/>
          <w:bCs/>
        </w:rPr>
        <w:t>iv</w:t>
      </w:r>
      <w:proofErr w:type="gramEnd"/>
      <w:r w:rsidRPr="00C35844">
        <w:rPr>
          <w:rFonts w:ascii="Times New Roman" w:hAnsi="Times New Roman" w:cs="Times New Roman"/>
          <w:bCs/>
        </w:rPr>
        <w:t>}</w:t>
      </w:r>
    </w:p>
    <w:p w14:paraId="350D5262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 xml:space="preserve">Towns decaying: {iii, v, </w:t>
      </w:r>
      <w:proofErr w:type="gramStart"/>
      <w:r w:rsidRPr="00C35844">
        <w:rPr>
          <w:rFonts w:ascii="Times New Roman" w:hAnsi="Times New Roman" w:cs="Times New Roman"/>
          <w:bCs/>
        </w:rPr>
        <w:t>vi</w:t>
      </w:r>
      <w:proofErr w:type="gramEnd"/>
      <w:r w:rsidRPr="00C35844">
        <w:rPr>
          <w:rFonts w:ascii="Times New Roman" w:hAnsi="Times New Roman" w:cs="Times New Roman"/>
          <w:bCs/>
        </w:rPr>
        <w:t>}.</w:t>
      </w:r>
    </w:p>
    <w:p w14:paraId="5B1E3864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 xml:space="preserve">Fastest growth: </w:t>
      </w:r>
      <w:proofErr w:type="gramStart"/>
      <w:r w:rsidRPr="00C35844">
        <w:rPr>
          <w:rFonts w:ascii="Times New Roman" w:hAnsi="Times New Roman" w:cs="Times New Roman"/>
          <w:bCs/>
        </w:rPr>
        <w:t>iv</w:t>
      </w:r>
      <w:proofErr w:type="gramEnd"/>
      <w:r w:rsidRPr="00C35844">
        <w:rPr>
          <w:rFonts w:ascii="Times New Roman" w:hAnsi="Times New Roman" w:cs="Times New Roman"/>
          <w:bCs/>
        </w:rPr>
        <w:t>, 18.5%</w:t>
      </w:r>
    </w:p>
    <w:p w14:paraId="31663669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Fastest decay: v, 22%</w:t>
      </w:r>
    </w:p>
    <w:p w14:paraId="39422B11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Largest initial population: iii, 2500</w:t>
      </w:r>
    </w:p>
    <w:p w14:paraId="3A7B0B9C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Smallest initial population: 600</w:t>
      </w:r>
    </w:p>
    <w:p w14:paraId="1D7930BF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</w:p>
    <w:p w14:paraId="4D4FD764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Problem 26:</w:t>
      </w:r>
    </w:p>
    <w:p w14:paraId="0B070686" w14:textId="77777777" w:rsidR="00B0282F" w:rsidRPr="00C35844" w:rsidRDefault="00B0282F" w:rsidP="00B0282F">
      <w:pPr>
        <w:numPr>
          <w:ilvl w:val="0"/>
          <w:numId w:val="2"/>
        </w:num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25</w:t>
      </w:r>
    </w:p>
    <w:p w14:paraId="27920B70" w14:textId="77777777" w:rsidR="00B0282F" w:rsidRPr="00C35844" w:rsidRDefault="00B0282F" w:rsidP="00B0282F">
      <w:pPr>
        <w:numPr>
          <w:ilvl w:val="0"/>
          <w:numId w:val="2"/>
        </w:num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15%</w:t>
      </w:r>
    </w:p>
    <w:p w14:paraId="28CD897A" w14:textId="77777777" w:rsidR="00B0282F" w:rsidRPr="00C35844" w:rsidRDefault="00B0282F" w:rsidP="00B0282F">
      <w:pPr>
        <w:numPr>
          <w:ilvl w:val="0"/>
          <w:numId w:val="2"/>
        </w:num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4.92186010851807</w:t>
      </w:r>
    </w:p>
    <w:p w14:paraId="701FD33A" w14:textId="77777777" w:rsidR="00B0282F" w:rsidRPr="00C35844" w:rsidRDefault="00B0282F" w:rsidP="00B0282F">
      <w:pPr>
        <w:numPr>
          <w:ilvl w:val="0"/>
          <w:numId w:val="2"/>
        </w:num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</w:p>
    <w:p w14:paraId="57D725D5" w14:textId="3844584D" w:rsidR="00B0282F" w:rsidRPr="00973954" w:rsidRDefault="00B0282F" w:rsidP="005970F6">
      <w:pPr>
        <w:autoSpaceDE w:val="0"/>
        <w:autoSpaceDN w:val="0"/>
        <w:adjustRightInd w:val="0"/>
        <w:ind w:left="720"/>
        <w:jc w:val="center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  <w:position w:val="-106"/>
        </w:rPr>
        <w:object w:dxaOrig="3620" w:dyaOrig="2240" w14:anchorId="5382AA1F">
          <v:shape id="_x0000_i1086" type="#_x0000_t75" style="width:181pt;height:112pt" o:ole="">
            <v:imagedata r:id="rId33" o:title=""/>
          </v:shape>
          <o:OLEObject Type="Embed" ProgID="Equation.DSMT4" ShapeID="_x0000_i1086" DrawAspect="Content" ObjectID="_1329400271" r:id="rId34"/>
        </w:object>
      </w:r>
    </w:p>
    <w:p w14:paraId="73D34FC4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 xml:space="preserve">Page 120: # 22, 34, </w:t>
      </w:r>
      <w:proofErr w:type="gramStart"/>
      <w:r w:rsidRPr="00C35844">
        <w:rPr>
          <w:rFonts w:ascii="Times New Roman" w:hAnsi="Times New Roman" w:cs="Times New Roman"/>
          <w:b/>
          <w:bCs/>
        </w:rPr>
        <w:t>36</w:t>
      </w:r>
      <w:proofErr w:type="gramEnd"/>
      <w:r w:rsidRPr="00C35844">
        <w:rPr>
          <w:rFonts w:ascii="Times New Roman" w:hAnsi="Times New Roman" w:cs="Times New Roman"/>
          <w:b/>
          <w:bCs/>
        </w:rPr>
        <w:t>.</w:t>
      </w:r>
    </w:p>
    <w:p w14:paraId="42BC53A5" w14:textId="77777777" w:rsidR="005970F6" w:rsidRDefault="005970F6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14:paraId="254483A3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Problem 22:</w:t>
      </w:r>
    </w:p>
    <w:bookmarkStart w:id="0" w:name="_GoBack"/>
    <w:p w14:paraId="507ABFB5" w14:textId="77777777" w:rsidR="00B0282F" w:rsidRPr="00C35844" w:rsidRDefault="00973954" w:rsidP="00B0282F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973954">
        <w:rPr>
          <w:rFonts w:ascii="Times New Roman" w:hAnsi="Times New Roman" w:cs="Times New Roman"/>
          <w:bCs/>
          <w:position w:val="-88"/>
        </w:rPr>
        <w:object w:dxaOrig="3180" w:dyaOrig="2500" w14:anchorId="56C55BA0">
          <v:shape id="_x0000_i1187" type="#_x0000_t75" style="width:159pt;height:125pt" o:ole="">
            <v:imagedata r:id="rId35" o:title=""/>
          </v:shape>
          <o:OLEObject Type="Embed" ProgID="Equation.DSMT4" ShapeID="_x0000_i1187" DrawAspect="Content" ObjectID="_1329400272" r:id="rId36"/>
        </w:object>
      </w:r>
      <w:bookmarkEnd w:id="0"/>
    </w:p>
    <w:p w14:paraId="10196523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 xml:space="preserve"> </w:t>
      </w:r>
    </w:p>
    <w:p w14:paraId="5BDD9FC0" w14:textId="5FB170F0" w:rsidR="00B0282F" w:rsidRPr="00B61247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Problem 34:</w:t>
      </w:r>
    </w:p>
    <w:p w14:paraId="66F4F48C" w14:textId="77777777" w:rsidR="005970F6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a)</w:t>
      </w:r>
      <w:r w:rsidRPr="00C35844">
        <w:rPr>
          <w:rFonts w:ascii="Times New Roman" w:hAnsi="Times New Roman" w:cs="Times New Roman"/>
          <w:bCs/>
        </w:rPr>
        <w:tab/>
      </w:r>
    </w:p>
    <w:p w14:paraId="604681AF" w14:textId="283E74A4" w:rsidR="00B0282F" w:rsidRPr="00C35844" w:rsidRDefault="00B0282F" w:rsidP="005970F6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  <w:position w:val="-62"/>
        </w:rPr>
        <w:object w:dxaOrig="2480" w:dyaOrig="1360" w14:anchorId="6C58E655">
          <v:shape id="_x0000_i1045" type="#_x0000_t75" style="width:124.05pt;height:68.15pt" o:ole="">
            <v:imagedata r:id="rId37" o:title=""/>
          </v:shape>
          <o:OLEObject Type="Embed" ProgID="Equation.DSMT4" ShapeID="_x0000_i1045" DrawAspect="Content" ObjectID="_1329400273" r:id="rId38"/>
        </w:object>
      </w:r>
    </w:p>
    <w:p w14:paraId="0BE9F6DC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</w:p>
    <w:p w14:paraId="29B0190F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proofErr w:type="gramStart"/>
      <w:r w:rsidRPr="00C35844">
        <w:rPr>
          <w:rFonts w:ascii="Times New Roman" w:hAnsi="Times New Roman" w:cs="Times New Roman"/>
          <w:bCs/>
        </w:rPr>
        <w:t>b</w:t>
      </w:r>
      <w:proofErr w:type="gramEnd"/>
      <w:r w:rsidRPr="00C35844">
        <w:rPr>
          <w:rFonts w:ascii="Times New Roman" w:hAnsi="Times New Roman" w:cs="Times New Roman"/>
          <w:bCs/>
        </w:rPr>
        <w:t>)</w:t>
      </w:r>
    </w:p>
    <w:p w14:paraId="665494F8" w14:textId="35468141" w:rsidR="00B0282F" w:rsidRPr="00C35844" w:rsidRDefault="00B0282F" w:rsidP="00B61247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  <w:position w:val="-170"/>
        </w:rPr>
        <w:object w:dxaOrig="2600" w:dyaOrig="3520" w14:anchorId="29894996">
          <v:shape id="_x0000_i1047" type="#_x0000_t75" style="width:129.85pt;height:176.15pt" o:ole="">
            <v:imagedata r:id="rId39" o:title=""/>
          </v:shape>
          <o:OLEObject Type="Embed" ProgID="Equation.DSMT4" ShapeID="_x0000_i1047" DrawAspect="Content" ObjectID="_1329400274" r:id="rId40"/>
        </w:object>
      </w:r>
    </w:p>
    <w:p w14:paraId="55E3D917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</w:p>
    <w:p w14:paraId="210C2FE2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c)</w:t>
      </w:r>
      <w:r w:rsidRPr="00C35844">
        <w:rPr>
          <w:rFonts w:ascii="Times New Roman" w:hAnsi="Times New Roman" w:cs="Times New Roman"/>
          <w:bCs/>
        </w:rPr>
        <w:tab/>
      </w:r>
    </w:p>
    <w:p w14:paraId="6B95B37C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 xml:space="preserve">Linear: </w:t>
      </w:r>
      <w:r w:rsidRPr="00C35844">
        <w:rPr>
          <w:rFonts w:ascii="Times New Roman" w:hAnsi="Times New Roman" w:cs="Times New Roman"/>
          <w:bCs/>
          <w:position w:val="-28"/>
        </w:rPr>
        <w:object w:dxaOrig="3080" w:dyaOrig="680" w14:anchorId="12D8B8F7">
          <v:shape id="_x0000_i1046" type="#_x0000_t75" style="width:154.3pt;height:34.05pt" o:ole="">
            <v:imagedata r:id="rId41" o:title=""/>
          </v:shape>
          <o:OLEObject Type="Embed" ProgID="Equation.DSMT4" ShapeID="_x0000_i1046" DrawAspect="Content" ObjectID="_1329400275" r:id="rId42"/>
        </w:object>
      </w:r>
    </w:p>
    <w:p w14:paraId="691399B3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</w:p>
    <w:p w14:paraId="2FFC5965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Exponential:</w:t>
      </w:r>
    </w:p>
    <w:p w14:paraId="7EFE4AB5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  <w:position w:val="-42"/>
        </w:rPr>
        <w:object w:dxaOrig="3700" w:dyaOrig="1020" w14:anchorId="1F3C9B6C">
          <v:shape id="_x0000_i1048" type="#_x0000_t75" style="width:185.15pt;height:50.8pt" o:ole="">
            <v:imagedata r:id="rId43" o:title=""/>
          </v:shape>
          <o:OLEObject Type="Embed" ProgID="Equation.DSMT4" ShapeID="_x0000_i1048" DrawAspect="Content" ObjectID="_1329400276"/>
        </w:object>
      </w:r>
    </w:p>
    <w:p w14:paraId="7C850BD8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14:paraId="172454AF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Problem 36:</w:t>
      </w:r>
    </w:p>
    <w:p w14:paraId="67D170C0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14:paraId="68DF51E9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  <w:position w:val="-56"/>
        </w:rPr>
        <w:object w:dxaOrig="2720" w:dyaOrig="1240" w14:anchorId="732340D8">
          <v:shape id="_x0000_i1049" type="#_x0000_t75" style="width:136.3pt;height:61.7pt" o:ole="">
            <v:imagedata r:id="rId45" o:title=""/>
          </v:shape>
          <o:OLEObject Type="Embed" ProgID="Equation.DSMT4" ShapeID="_x0000_i1049" DrawAspect="Content" ObjectID="_1329400277" r:id="rId46"/>
        </w:object>
      </w:r>
    </w:p>
    <w:p w14:paraId="5A564184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14:paraId="3A1C580B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14:paraId="6C6A77D5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 xml:space="preserve">Page 127: # 4, 18, </w:t>
      </w:r>
      <w:proofErr w:type="gramStart"/>
      <w:r w:rsidRPr="00C35844">
        <w:rPr>
          <w:rFonts w:ascii="Times New Roman" w:hAnsi="Times New Roman" w:cs="Times New Roman"/>
          <w:b/>
          <w:bCs/>
        </w:rPr>
        <w:t>40</w:t>
      </w:r>
      <w:proofErr w:type="gramEnd"/>
      <w:r w:rsidRPr="00C35844">
        <w:rPr>
          <w:rFonts w:ascii="Times New Roman" w:hAnsi="Times New Roman" w:cs="Times New Roman"/>
          <w:b/>
          <w:bCs/>
        </w:rPr>
        <w:t xml:space="preserve"> </w:t>
      </w:r>
    </w:p>
    <w:p w14:paraId="4B841E6A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>For question #40, read example 3, posted class notes lesson 3.3</w:t>
      </w:r>
      <w:proofErr w:type="gramStart"/>
      <w:r w:rsidRPr="00C35844">
        <w:rPr>
          <w:rFonts w:ascii="Times New Roman" w:hAnsi="Times New Roman" w:cs="Times New Roman"/>
        </w:rPr>
        <w:t>;</w:t>
      </w:r>
      <w:proofErr w:type="gramEnd"/>
    </w:p>
    <w:p w14:paraId="268FA20D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 xml:space="preserve">Also, in #40, be aware that </w:t>
      </w:r>
      <w:r w:rsidRPr="00C35844">
        <w:rPr>
          <w:rFonts w:ascii="Times New Roman" w:hAnsi="Times New Roman" w:cs="Times New Roman"/>
          <w:b/>
          <w:bCs/>
        </w:rPr>
        <w:t>t</w:t>
      </w:r>
      <w:r w:rsidRPr="00C35844">
        <w:rPr>
          <w:rFonts w:ascii="Times New Roman" w:hAnsi="Times New Roman" w:cs="Times New Roman"/>
        </w:rPr>
        <w:t xml:space="preserve"> is the number of years since 1994.</w:t>
      </w:r>
    </w:p>
    <w:p w14:paraId="6F488285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</w:rPr>
      </w:pPr>
    </w:p>
    <w:p w14:paraId="4BC41231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  <w:b/>
        </w:rPr>
        <w:t>Problem 4:</w:t>
      </w:r>
    </w:p>
    <w:p w14:paraId="3BFAAE9A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</w:rPr>
      </w:pPr>
    </w:p>
    <w:p w14:paraId="1B092AC1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</w:rPr>
      </w:pPr>
      <w:proofErr w:type="gramStart"/>
      <w:r w:rsidRPr="00C35844">
        <w:rPr>
          <w:rFonts w:ascii="Times New Roman" w:hAnsi="Times New Roman" w:cs="Times New Roman"/>
        </w:rPr>
        <w:t>f</w:t>
      </w:r>
      <w:proofErr w:type="gramEnd"/>
      <w:r w:rsidRPr="00C35844">
        <w:rPr>
          <w:rFonts w:ascii="Times New Roman" w:hAnsi="Times New Roman" w:cs="Times New Roman"/>
        </w:rPr>
        <w:t>(x) is decreasing the fastest</w:t>
      </w:r>
    </w:p>
    <w:p w14:paraId="49B9FBAA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</w:rPr>
      </w:pPr>
      <w:proofErr w:type="gramStart"/>
      <w:r w:rsidRPr="00C35844">
        <w:rPr>
          <w:rFonts w:ascii="Times New Roman" w:hAnsi="Times New Roman" w:cs="Times New Roman"/>
        </w:rPr>
        <w:t>h</w:t>
      </w:r>
      <w:proofErr w:type="gramEnd"/>
      <w:r w:rsidRPr="00C35844">
        <w:rPr>
          <w:rFonts w:ascii="Times New Roman" w:hAnsi="Times New Roman" w:cs="Times New Roman"/>
        </w:rPr>
        <w:t>(x) is decreasing the slowest</w:t>
      </w:r>
    </w:p>
    <w:p w14:paraId="7EF88285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</w:rPr>
      </w:pPr>
      <w:proofErr w:type="gramStart"/>
      <w:r w:rsidRPr="00C35844">
        <w:rPr>
          <w:rFonts w:ascii="Times New Roman" w:hAnsi="Times New Roman" w:cs="Times New Roman"/>
        </w:rPr>
        <w:t>g</w:t>
      </w:r>
      <w:proofErr w:type="gramEnd"/>
      <w:r w:rsidRPr="00C35844">
        <w:rPr>
          <w:rFonts w:ascii="Times New Roman" w:hAnsi="Times New Roman" w:cs="Times New Roman"/>
        </w:rPr>
        <w:t>(x) is in the middle.</w:t>
      </w:r>
    </w:p>
    <w:p w14:paraId="1EB41963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</w:rPr>
      </w:pPr>
    </w:p>
    <w:p w14:paraId="7E3EA22F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  <w:b/>
        </w:rPr>
        <w:t>Problem 18:</w:t>
      </w:r>
    </w:p>
    <w:p w14:paraId="43E0E042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</w:rPr>
      </w:pPr>
    </w:p>
    <w:p w14:paraId="25080F22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</w:rPr>
      </w:pPr>
      <w:proofErr w:type="gramStart"/>
      <w:r w:rsidRPr="00C35844">
        <w:rPr>
          <w:rFonts w:ascii="Times New Roman" w:hAnsi="Times New Roman" w:cs="Times New Roman"/>
          <w:b/>
        </w:rPr>
        <w:t>a</w:t>
      </w:r>
      <w:proofErr w:type="gramEnd"/>
      <w:r w:rsidRPr="00C35844">
        <w:rPr>
          <w:rFonts w:ascii="Times New Roman" w:hAnsi="Times New Roman" w:cs="Times New Roman"/>
          <w:b/>
        </w:rPr>
        <w:t>)</w:t>
      </w:r>
    </w:p>
    <w:p w14:paraId="413945F2" w14:textId="77777777" w:rsidR="00B0282F" w:rsidRPr="00C35844" w:rsidRDefault="00B0282F" w:rsidP="00B0282F">
      <w:pPr>
        <w:autoSpaceDE w:val="0"/>
        <w:autoSpaceDN w:val="0"/>
        <w:adjustRightInd w:val="0"/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  <w:b/>
          <w:position w:val="-30"/>
        </w:rPr>
        <w:object w:dxaOrig="2240" w:dyaOrig="720" w14:anchorId="2A7B8AAB">
          <v:shape id="_x0000_i1050" type="#_x0000_t75" style="width:111.85pt;height:36pt" o:ole="">
            <v:imagedata r:id="rId47" o:title=""/>
          </v:shape>
          <o:OLEObject Type="Embed" ProgID="Equation.DSMT4" ShapeID="_x0000_i1050" DrawAspect="Content" ObjectID="_1329400278" r:id="rId48"/>
        </w:object>
      </w:r>
      <w:r w:rsidRPr="00C35844">
        <w:rPr>
          <w:rFonts w:ascii="Times New Roman" w:hAnsi="Times New Roman" w:cs="Times New Roman"/>
          <w:b/>
        </w:rPr>
        <w:t xml:space="preserve"> </w:t>
      </w:r>
    </w:p>
    <w:p w14:paraId="4D3D3067" w14:textId="77777777" w:rsidR="00B0282F" w:rsidRPr="00C35844" w:rsidRDefault="00B0282F" w:rsidP="00B0282F">
      <w:pPr>
        <w:rPr>
          <w:rFonts w:ascii="Times New Roman" w:hAnsi="Times New Roman" w:cs="Times New Roman"/>
        </w:rPr>
      </w:pPr>
    </w:p>
    <w:p w14:paraId="3F76B0F1" w14:textId="77777777" w:rsidR="00B0282F" w:rsidRPr="00C35844" w:rsidRDefault="00B0282F" w:rsidP="00B0282F">
      <w:pPr>
        <w:rPr>
          <w:rFonts w:ascii="Times New Roman" w:hAnsi="Times New Roman" w:cs="Times New Roman"/>
          <w:b/>
        </w:rPr>
      </w:pPr>
    </w:p>
    <w:p w14:paraId="476ED901" w14:textId="77777777" w:rsidR="00B0282F" w:rsidRPr="00C35844" w:rsidRDefault="00B0282F" w:rsidP="00B0282F">
      <w:pPr>
        <w:rPr>
          <w:rFonts w:ascii="Times New Roman" w:hAnsi="Times New Roman" w:cs="Times New Roman"/>
          <w:b/>
        </w:rPr>
      </w:pPr>
    </w:p>
    <w:p w14:paraId="0287D1D6" w14:textId="77777777" w:rsidR="00B0282F" w:rsidRPr="00C35844" w:rsidRDefault="00B0282F" w:rsidP="00B0282F">
      <w:pPr>
        <w:rPr>
          <w:rFonts w:ascii="Times New Roman" w:hAnsi="Times New Roman" w:cs="Times New Roman"/>
          <w:b/>
        </w:rPr>
      </w:pPr>
    </w:p>
    <w:p w14:paraId="2F89A362" w14:textId="77777777" w:rsidR="00B0282F" w:rsidRPr="00C35844" w:rsidRDefault="00B0282F" w:rsidP="00B0282F">
      <w:pPr>
        <w:rPr>
          <w:rFonts w:ascii="Times New Roman" w:hAnsi="Times New Roman" w:cs="Times New Roman"/>
          <w:b/>
        </w:rPr>
      </w:pPr>
    </w:p>
    <w:p w14:paraId="4E4DB9A0" w14:textId="77777777" w:rsidR="00B0282F" w:rsidRPr="00C35844" w:rsidRDefault="00B0282F" w:rsidP="00B0282F">
      <w:pPr>
        <w:rPr>
          <w:rFonts w:ascii="Times New Roman" w:hAnsi="Times New Roman" w:cs="Times New Roman"/>
          <w:b/>
        </w:rPr>
      </w:pPr>
    </w:p>
    <w:p w14:paraId="16D7037F" w14:textId="77777777" w:rsidR="00B0282F" w:rsidRPr="00C35844" w:rsidRDefault="00B0282F" w:rsidP="00B0282F">
      <w:pPr>
        <w:rPr>
          <w:rFonts w:ascii="Times New Roman" w:hAnsi="Times New Roman" w:cs="Times New Roman"/>
          <w:b/>
        </w:rPr>
      </w:pPr>
    </w:p>
    <w:p w14:paraId="51ADE6D8" w14:textId="77777777" w:rsidR="00B0282F" w:rsidRPr="00C35844" w:rsidRDefault="00B0282F" w:rsidP="00B0282F">
      <w:pPr>
        <w:rPr>
          <w:rFonts w:ascii="Times New Roman" w:hAnsi="Times New Roman" w:cs="Times New Roman"/>
          <w:b/>
        </w:rPr>
      </w:pPr>
      <w:proofErr w:type="gramStart"/>
      <w:r w:rsidRPr="00C35844">
        <w:rPr>
          <w:rFonts w:ascii="Times New Roman" w:hAnsi="Times New Roman" w:cs="Times New Roman"/>
          <w:b/>
        </w:rPr>
        <w:t>b</w:t>
      </w:r>
      <w:proofErr w:type="gramEnd"/>
      <w:r w:rsidRPr="00C35844">
        <w:rPr>
          <w:rFonts w:ascii="Times New Roman" w:hAnsi="Times New Roman" w:cs="Times New Roman"/>
          <w:b/>
        </w:rPr>
        <w:t>)</w:t>
      </w:r>
    </w:p>
    <w:p w14:paraId="177DBFCB" w14:textId="77777777" w:rsidR="00B0282F" w:rsidRPr="00C35844" w:rsidRDefault="00B0282F" w:rsidP="00B0282F">
      <w:pPr>
        <w:rPr>
          <w:rFonts w:ascii="Times New Roman" w:hAnsi="Times New Roman" w:cs="Times New Roman"/>
          <w:b/>
        </w:rPr>
      </w:pPr>
    </w:p>
    <w:p w14:paraId="4E33819F" w14:textId="77777777" w:rsidR="00B0282F" w:rsidRPr="00C35844" w:rsidRDefault="00B0282F" w:rsidP="00B0282F">
      <w:pPr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  <w:b/>
          <w:position w:val="-164"/>
        </w:rPr>
        <w:object w:dxaOrig="3880" w:dyaOrig="3400" w14:anchorId="608380AF">
          <v:shape id="_x0000_i1051" type="#_x0000_t75" style="width:194.15pt;height:169.7pt" o:ole="">
            <v:imagedata r:id="rId49" o:title=""/>
          </v:shape>
          <o:OLEObject Type="Embed" ProgID="Equation.DSMT4" ShapeID="_x0000_i1051" DrawAspect="Content" ObjectID="_1329400279" r:id="rId50"/>
        </w:object>
      </w:r>
      <w:r w:rsidRPr="00C35844">
        <w:rPr>
          <w:rFonts w:ascii="Times New Roman" w:hAnsi="Times New Roman" w:cs="Times New Roman"/>
          <w:b/>
        </w:rPr>
        <w:t xml:space="preserve"> </w:t>
      </w:r>
    </w:p>
    <w:p w14:paraId="2900976A" w14:textId="77777777" w:rsidR="00B0282F" w:rsidRPr="00C35844" w:rsidRDefault="00B0282F" w:rsidP="00B0282F">
      <w:pPr>
        <w:rPr>
          <w:rFonts w:ascii="Times New Roman" w:hAnsi="Times New Roman" w:cs="Times New Roman"/>
          <w:b/>
        </w:rPr>
      </w:pPr>
    </w:p>
    <w:p w14:paraId="16BD9181" w14:textId="77777777" w:rsidR="00B0282F" w:rsidRPr="00C35844" w:rsidRDefault="00B0282F" w:rsidP="00B0282F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>Problem 40</w:t>
      </w:r>
    </w:p>
    <w:p w14:paraId="0183CD18" w14:textId="77777777" w:rsidR="00B0282F" w:rsidRPr="00C35844" w:rsidRDefault="00B0282F" w:rsidP="00B0282F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 xml:space="preserve">a) </w:t>
      </w:r>
      <w:r w:rsidRPr="00C35844">
        <w:rPr>
          <w:rFonts w:ascii="Times New Roman" w:hAnsi="Times New Roman" w:cs="Times New Roman"/>
          <w:position w:val="-10"/>
        </w:rPr>
        <w:object w:dxaOrig="3440" w:dyaOrig="360" w14:anchorId="2FECAD1D">
          <v:shape id="_x0000_i1052" type="#_x0000_t75" style="width:172.3pt;height:18pt" o:ole="">
            <v:imagedata r:id="rId51" o:title=""/>
          </v:shape>
          <o:OLEObject Type="Embed" ProgID="Equation.DSMT4" ShapeID="_x0000_i1052" DrawAspect="Content" ObjectID="_1329400280" r:id="rId52"/>
        </w:object>
      </w:r>
      <w:r w:rsidRPr="00C35844">
        <w:rPr>
          <w:rFonts w:ascii="Times New Roman" w:hAnsi="Times New Roman" w:cs="Times New Roman"/>
        </w:rPr>
        <w:t xml:space="preserve"> </w:t>
      </w:r>
    </w:p>
    <w:p w14:paraId="385FD348" w14:textId="77777777" w:rsidR="00B0282F" w:rsidRPr="00C35844" w:rsidRDefault="00B0282F" w:rsidP="00B0282F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 xml:space="preserve">b) The function </w:t>
      </w:r>
      <w:proofErr w:type="gramStart"/>
      <w:r w:rsidRPr="00C35844">
        <w:rPr>
          <w:rFonts w:ascii="Times New Roman" w:hAnsi="Times New Roman" w:cs="Times New Roman"/>
        </w:rPr>
        <w:t>S(</w:t>
      </w:r>
      <w:proofErr w:type="gramEnd"/>
      <w:r w:rsidRPr="00C35844">
        <w:rPr>
          <w:rFonts w:ascii="Times New Roman" w:hAnsi="Times New Roman" w:cs="Times New Roman"/>
        </w:rPr>
        <w:t>t) seems to fit the data well, however there may be some floating point imprecisions.</w:t>
      </w:r>
    </w:p>
    <w:p w14:paraId="4F394886" w14:textId="77777777" w:rsidR="00B0282F" w:rsidRPr="00C35844" w:rsidRDefault="00B0282F" w:rsidP="00B0282F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>c) 42.335759%</w:t>
      </w:r>
    </w:p>
    <w:p w14:paraId="63A01A0A" w14:textId="77777777" w:rsidR="00B0282F" w:rsidRPr="00C35844" w:rsidRDefault="00B0282F" w:rsidP="00B0282F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>d) The sales in the year 2010 should be approximately 4710.725252 million.</w:t>
      </w:r>
    </w:p>
    <w:p w14:paraId="1013D7EA" w14:textId="77777777" w:rsidR="00D31954" w:rsidRPr="00C35844" w:rsidRDefault="00D31954">
      <w:pPr>
        <w:rPr>
          <w:rFonts w:ascii="Times New Roman" w:hAnsi="Times New Roman" w:cs="Times New Roman"/>
        </w:rPr>
      </w:pPr>
    </w:p>
    <w:sectPr w:rsidR="00D31954" w:rsidRPr="00C35844" w:rsidSect="004D6E3D">
      <w:pgSz w:w="12240" w:h="15840"/>
      <w:pgMar w:top="1440" w:right="1800" w:bottom="1440" w:left="180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B349C4"/>
    <w:multiLevelType w:val="hybridMultilevel"/>
    <w:tmpl w:val="0AFCB7F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257258"/>
    <w:multiLevelType w:val="hybridMultilevel"/>
    <w:tmpl w:val="0C50C842"/>
    <w:lvl w:ilvl="0" w:tplc="4E3836F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282F"/>
    <w:rsid w:val="00297DDA"/>
    <w:rsid w:val="005970F6"/>
    <w:rsid w:val="00934887"/>
    <w:rsid w:val="00973954"/>
    <w:rsid w:val="00B0282F"/>
    <w:rsid w:val="00B44F47"/>
    <w:rsid w:val="00B476DB"/>
    <w:rsid w:val="00B61247"/>
    <w:rsid w:val="00B929B5"/>
    <w:rsid w:val="00C35844"/>
    <w:rsid w:val="00D31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DD76D9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B0282F"/>
    <w:pPr>
      <w:tabs>
        <w:tab w:val="center" w:pos="1980"/>
        <w:tab w:val="right" w:pos="3960"/>
      </w:tabs>
    </w:pPr>
    <w:rPr>
      <w:rFonts w:ascii="Times New Roman" w:eastAsia="Times New Roman" w:hAnsi="Times New Roman" w:cs="Times New Roman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5844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5844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B0282F"/>
    <w:pPr>
      <w:tabs>
        <w:tab w:val="center" w:pos="1980"/>
        <w:tab w:val="right" w:pos="3960"/>
      </w:tabs>
    </w:pPr>
    <w:rPr>
      <w:rFonts w:ascii="Times New Roman" w:eastAsia="Times New Roman" w:hAnsi="Times New Roman" w:cs="Times New Roman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5844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5844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oleObject" Target="embeddings/oleObject20.bin"/><Relationship Id="rId47" Type="http://schemas.openxmlformats.org/officeDocument/2006/relationships/image" Target="media/image22.emf"/><Relationship Id="rId48" Type="http://schemas.openxmlformats.org/officeDocument/2006/relationships/oleObject" Target="embeddings/oleObject21.bin"/><Relationship Id="rId49" Type="http://schemas.openxmlformats.org/officeDocument/2006/relationships/image" Target="media/image23.emf"/><Relationship Id="rId20" Type="http://schemas.openxmlformats.org/officeDocument/2006/relationships/image" Target="media/image8.jpeg"/><Relationship Id="rId21" Type="http://schemas.openxmlformats.org/officeDocument/2006/relationships/image" Target="media/image9.emf"/><Relationship Id="rId23" Type="http://schemas.openxmlformats.org/officeDocument/2006/relationships/image" Target="media/image10.emf"/><Relationship Id="rId25" Type="http://schemas.openxmlformats.org/officeDocument/2006/relationships/image" Target="media/image11.emf"/><Relationship Id="rId27" Type="http://schemas.openxmlformats.org/officeDocument/2006/relationships/image" Target="media/image12.emf"/><Relationship Id="rId29" Type="http://schemas.openxmlformats.org/officeDocument/2006/relationships/image" Target="media/image13.emf"/><Relationship Id="rId50" Type="http://schemas.openxmlformats.org/officeDocument/2006/relationships/oleObject" Target="embeddings/oleObject22.bin"/><Relationship Id="rId51" Type="http://schemas.openxmlformats.org/officeDocument/2006/relationships/image" Target="media/image24.emf"/><Relationship Id="rId52" Type="http://schemas.openxmlformats.org/officeDocument/2006/relationships/oleObject" Target="embeddings/oleObject23.bin"/><Relationship Id="rId53" Type="http://schemas.openxmlformats.org/officeDocument/2006/relationships/fontTable" Target="fontTable.xml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31" Type="http://schemas.openxmlformats.org/officeDocument/2006/relationships/image" Target="media/image14.emf"/><Relationship Id="rId8" Type="http://schemas.openxmlformats.org/officeDocument/2006/relationships/image" Target="media/image2.emf"/><Relationship Id="rId33" Type="http://schemas.openxmlformats.org/officeDocument/2006/relationships/image" Target="media/image15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5.bin"/><Relationship Id="rId37" Type="http://schemas.openxmlformats.org/officeDocument/2006/relationships/image" Target="media/image17.emf"/><Relationship Id="rId38" Type="http://schemas.openxmlformats.org/officeDocument/2006/relationships/oleObject" Target="embeddings/oleObject16.bin"/><Relationship Id="rId39" Type="http://schemas.openxmlformats.org/officeDocument/2006/relationships/image" Target="media/image18.emf"/><Relationship Id="rId10" Type="http://schemas.openxmlformats.org/officeDocument/2006/relationships/image" Target="media/image3.emf"/><Relationship Id="rId12" Type="http://schemas.openxmlformats.org/officeDocument/2006/relationships/image" Target="media/image4.emf"/><Relationship Id="rId14" Type="http://schemas.openxmlformats.org/officeDocument/2006/relationships/image" Target="media/image5.emf"/><Relationship Id="rId16" Type="http://schemas.openxmlformats.org/officeDocument/2006/relationships/image" Target="media/image6.emf"/><Relationship Id="rId18" Type="http://schemas.openxmlformats.org/officeDocument/2006/relationships/image" Target="media/image7.emf"/><Relationship Id="rId40" Type="http://schemas.openxmlformats.org/officeDocument/2006/relationships/oleObject" Target="embeddings/oleObject17.bin"/><Relationship Id="rId41" Type="http://schemas.openxmlformats.org/officeDocument/2006/relationships/image" Target="media/image19.emf"/><Relationship Id="rId42" Type="http://schemas.openxmlformats.org/officeDocument/2006/relationships/oleObject" Target="embeddings/oleObject18.bin"/><Relationship Id="rId43" Type="http://schemas.openxmlformats.org/officeDocument/2006/relationships/image" Target="media/image20.emf"/><Relationship Id="rId45" Type="http://schemas.openxmlformats.org/officeDocument/2006/relationships/image" Target="media/image2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</Pages>
  <Words>266</Words>
  <Characters>1518</Characters>
  <Application>Microsoft Macintosh Word</Application>
  <DocSecurity>0</DocSecurity>
  <Lines>12</Lines>
  <Paragraphs>3</Paragraphs>
  <ScaleCrop>false</ScaleCrop>
  <Company>Virtual Theologies</Company>
  <LinksUpToDate>false</LinksUpToDate>
  <CharactersWithSpaces>17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holas Gallimore</dc:creator>
  <cp:keywords/>
  <dc:description/>
  <cp:lastModifiedBy>Nicholas Gallimore</cp:lastModifiedBy>
  <cp:revision>9</cp:revision>
  <dcterms:created xsi:type="dcterms:W3CDTF">2014-03-05T21:48:00Z</dcterms:created>
  <dcterms:modified xsi:type="dcterms:W3CDTF">2014-03-05T21:59:00Z</dcterms:modified>
</cp:coreProperties>
</file>